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72" r:id="rId3"/>
    <p:sldId id="1455" r:id="rId4"/>
    <p:sldId id="270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3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15D430-DECA-466D-BD84-2A3B02E992C8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95C92-0C8F-44AF-BBBF-8EA9458C0F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F6EAEC-81A1-41BB-A163-38447AF415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814FAB-8A75-4866-96F8-E7249EDEFD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72B2A8-72F7-4C10-9449-71EBBF6A4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01C036-9CB8-48ED-9428-7F02D775E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B5587B-1249-4614-9958-0B28761AB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922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5C84F-5303-454F-860E-E6B8937DF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FD35BB-A398-4DF5-B359-4733098721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50F019-89CF-4E20-B17E-5F87CCF7D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CBFC17-AF99-4B6C-812E-E0F772E38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F5E871-891D-4519-865C-6A8EC196E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143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22EBFB4-8DA3-4D02-A4E0-2B64CCE0E4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0D98A4-5464-4A33-A83C-E696A1DA4F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F37B35-767F-4335-950B-4594184C1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FBED6F-FDA5-4C83-A88F-B18E9ED12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2332AE-A2D9-4F8E-9143-AF98F897D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529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AED909-4600-4ADF-A3E7-6B451B424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FEA85A-3D53-4FD5-8EB9-2D23FC0CE8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96C476-7608-4CAE-A730-AD81D16A0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741A84-5F98-4A3E-8871-80420673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2A81F6-ADBE-4251-AD72-E66B39402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1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0B1F10-43AE-48B2-81E0-799E5E5E2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C56A7B-A6E2-4844-BB70-BAE6EED5AB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49FEB4-A271-40F6-8B14-C3AD20914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A20B6A-1F1C-4356-8CDB-99424A94B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EE441D-84B0-4DCB-ACF2-6F7939D3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196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E2E3BB-1F90-4E47-AB02-1F1DBEABC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E84E02-B8E9-4320-823D-0D6A371C37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94854A6-D7DA-4E04-8297-36E0CFC1F9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D58D68-8ADF-4841-A1E3-AE133188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CD2267-7370-41D5-9191-27C694C82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FADCE4-537A-41CC-AFCC-C1676D286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240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813A40-8318-4D96-B27A-BFB268935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962665-B18C-495F-A003-CAFD793B36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BB7941-2B5D-4138-83EE-B7EC078B46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214C32D-98D1-4E49-90F6-B3EC74647B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A928471-3376-4624-9497-9A3749CCC8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4A6AAB-0605-43B3-80C5-46CF30AC4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0670EB5-6D38-4FF7-B19A-C7589666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1710D4A-649A-45FB-BDF0-D58F7AF6A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556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CAE4A3-12A3-4AD6-B602-F8ABCC9E6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D39E09-01AB-4BEB-A73E-84E3D2F8B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63DA21-FFC6-46DF-A940-2E1F146B5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16EFA27-0377-4021-9C7D-48C0CDFB9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406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D14004-C836-40E5-82C3-2E2EBC72D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06A44D-0AE6-437F-9C95-605FF4435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7CD843-8E61-4268-AE70-819B2C804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557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00F289-5BA7-4B1F-B6F6-CB7D7099A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63F5EF-8604-4917-8992-ED9F87C6C5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EA7C6D-F277-4EB8-80AB-E86EE9BE6F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78ABED9-9AE2-4DF0-AE6F-3098B0A6B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982634-94D6-437A-B1C2-D6EE3F40A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E87888-B6DC-4298-A983-3969AB15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48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9EE68-E650-4CEC-A2E4-A17D12209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1CDE8E-27A6-4120-9CDE-73BF3C01C9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82DB19-3ECE-4D7B-9AD5-69BE78C4E5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949763F-E482-4DB3-A0FD-38EEE4523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EA82B3-53CF-4FA9-BB60-D82D02FED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A424C0-3FE5-4BC2-BDDF-57C9F36B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902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FEE043-1225-456C-80A0-B09A866D8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94A362-8030-4857-B695-8A6F0D69B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FFD9CA-A5C3-437B-BBA0-8C59EC38D4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D7A52B-F506-43A5-A7A8-C492AC99B4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353446-7D42-4BA9-A792-32507B1618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637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c_zhou@zju.edu.cn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47ECDD6-7585-4EC5-A84E-5CF6255D23F0}"/>
              </a:ext>
            </a:extLst>
          </p:cNvPr>
          <p:cNvSpPr txBox="1"/>
          <p:nvPr/>
        </p:nvSpPr>
        <p:spPr>
          <a:xfrm>
            <a:off x="1394460" y="1042360"/>
            <a:ext cx="9261842" cy="4643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足移动机器人技术及强化实践</a:t>
            </a:r>
            <a:r>
              <a:rPr lang="en-US" altLang="zh-CN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endParaRPr lang="en-US" altLang="zh-CN" sz="2800" b="1" dirty="0"/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春琳</a:t>
            </a:r>
            <a:endParaRPr lang="en-US" altLang="zh-CN" sz="3200" b="1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c_zhou@zju.edu.cn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智能系统与控制研究所</a:t>
            </a:r>
            <a:r>
              <a:rPr lang="en-US" altLang="zh-CN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7</a:t>
            </a:r>
            <a:r>
              <a:rPr lang="zh-CN" altLang="en-US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室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-2024</a:t>
            </a:r>
            <a:r>
              <a:rPr lang="zh-CN" altLang="en-US" sz="2400" b="1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秋冬</a:t>
            </a:r>
            <a:r>
              <a:rPr lang="zh-CN" altLang="en-US" sz="2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期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13116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D6D7111-E7D5-4A04-9DCD-91C791863D34}"/>
              </a:ext>
            </a:extLst>
          </p:cNvPr>
          <p:cNvSpPr txBox="1"/>
          <p:nvPr/>
        </p:nvSpPr>
        <p:spPr>
          <a:xfrm>
            <a:off x="502805" y="132609"/>
            <a:ext cx="10263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</a:t>
            </a:r>
            <a:r>
              <a:rPr lang="zh-CN" altLang="zh-CN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臂</a:t>
            </a:r>
            <a:r>
              <a:rPr lang="en-US" altLang="zh-CN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H</a:t>
            </a: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标记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77C6E92-FC70-41CD-889E-ADB120510C4A}"/>
              </a:ext>
            </a:extLst>
          </p:cNvPr>
          <p:cNvSpPr/>
          <p:nvPr/>
        </p:nvSpPr>
        <p:spPr>
          <a:xfrm>
            <a:off x="490281" y="893568"/>
            <a:ext cx="7510868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写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ZJU-I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型桌面机械臂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H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参数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提交实验报告，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命名规则为：学号</a:t>
            </a:r>
            <a:r>
              <a: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-3-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姓名</a:t>
            </a:r>
            <a:r>
              <a: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.docx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7B2F536-4308-477B-9522-9F56CDC95E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8076" y="130190"/>
            <a:ext cx="3419605" cy="26022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28A016D-2C52-432F-9D9A-70226AD53D52}"/>
              </a:ext>
            </a:extLst>
          </p:cNvPr>
          <p:cNvSpPr txBox="1"/>
          <p:nvPr/>
        </p:nvSpPr>
        <p:spPr>
          <a:xfrm>
            <a:off x="490281" y="2440156"/>
            <a:ext cx="62115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+mn-ea"/>
              </a:rPr>
              <a:t>每一轴的位置、速度、加速度约束（当前状态是各个关节零点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A7CAAB45-4F04-49EE-8B92-A6887827FA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9481548"/>
                  </p:ext>
                </p:extLst>
              </p:nvPr>
            </p:nvGraphicFramePr>
            <p:xfrm>
              <a:off x="591762" y="4809893"/>
              <a:ext cx="6190134" cy="1393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9868">
                      <a:extLst>
                        <a:ext uri="{9D8B030D-6E8A-4147-A177-3AD203B41FA5}">
                          <a16:colId xmlns:a16="http://schemas.microsoft.com/office/drawing/2014/main" val="3462878773"/>
                        </a:ext>
                      </a:extLst>
                    </a:gridCol>
                    <a:gridCol w="828062">
                      <a:extLst>
                        <a:ext uri="{9D8B030D-6E8A-4147-A177-3AD203B41FA5}">
                          <a16:colId xmlns:a16="http://schemas.microsoft.com/office/drawing/2014/main" val="1176556941"/>
                        </a:ext>
                      </a:extLst>
                    </a:gridCol>
                    <a:gridCol w="824137">
                      <a:extLst>
                        <a:ext uri="{9D8B030D-6E8A-4147-A177-3AD203B41FA5}">
                          <a16:colId xmlns:a16="http://schemas.microsoft.com/office/drawing/2014/main" val="2283107538"/>
                        </a:ext>
                      </a:extLst>
                    </a:gridCol>
                    <a:gridCol w="800591">
                      <a:extLst>
                        <a:ext uri="{9D8B030D-6E8A-4147-A177-3AD203B41FA5}">
                          <a16:colId xmlns:a16="http://schemas.microsoft.com/office/drawing/2014/main" val="1180189551"/>
                        </a:ext>
                      </a:extLst>
                    </a:gridCol>
                    <a:gridCol w="796644">
                      <a:extLst>
                        <a:ext uri="{9D8B030D-6E8A-4147-A177-3AD203B41FA5}">
                          <a16:colId xmlns:a16="http://schemas.microsoft.com/office/drawing/2014/main" val="1154767233"/>
                        </a:ext>
                      </a:extLst>
                    </a:gridCol>
                    <a:gridCol w="889432">
                      <a:extLst>
                        <a:ext uri="{9D8B030D-6E8A-4147-A177-3AD203B41FA5}">
                          <a16:colId xmlns:a16="http://schemas.microsoft.com/office/drawing/2014/main" val="2142746622"/>
                        </a:ext>
                      </a:extLst>
                    </a:gridCol>
                    <a:gridCol w="901400">
                      <a:extLst>
                        <a:ext uri="{9D8B030D-6E8A-4147-A177-3AD203B41FA5}">
                          <a16:colId xmlns:a16="http://schemas.microsoft.com/office/drawing/2014/main" val="1838077216"/>
                        </a:ext>
                      </a:extLst>
                    </a:gridCol>
                  </a:tblGrid>
                  <a:tr h="464395">
                    <a:tc>
                      <a:txBody>
                        <a:bodyPr/>
                        <a:lstStyle/>
                        <a:p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一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二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四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六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7902804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速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0°/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𝑠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5369430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加速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0</m:t>
                                </m:r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°/</m:t>
                                </m:r>
                                <m:sSup>
                                  <m:sSup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+mn-ea"/>
                            <a:ea typeface="+mn-ea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979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A7CAAB45-4F04-49EE-8B92-A6887827FA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9481548"/>
                  </p:ext>
                </p:extLst>
              </p:nvPr>
            </p:nvGraphicFramePr>
            <p:xfrm>
              <a:off x="591762" y="4809893"/>
              <a:ext cx="6190134" cy="1393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9868">
                      <a:extLst>
                        <a:ext uri="{9D8B030D-6E8A-4147-A177-3AD203B41FA5}">
                          <a16:colId xmlns:a16="http://schemas.microsoft.com/office/drawing/2014/main" val="3462878773"/>
                        </a:ext>
                      </a:extLst>
                    </a:gridCol>
                    <a:gridCol w="828062">
                      <a:extLst>
                        <a:ext uri="{9D8B030D-6E8A-4147-A177-3AD203B41FA5}">
                          <a16:colId xmlns:a16="http://schemas.microsoft.com/office/drawing/2014/main" val="1176556941"/>
                        </a:ext>
                      </a:extLst>
                    </a:gridCol>
                    <a:gridCol w="824137">
                      <a:extLst>
                        <a:ext uri="{9D8B030D-6E8A-4147-A177-3AD203B41FA5}">
                          <a16:colId xmlns:a16="http://schemas.microsoft.com/office/drawing/2014/main" val="2283107538"/>
                        </a:ext>
                      </a:extLst>
                    </a:gridCol>
                    <a:gridCol w="800591">
                      <a:extLst>
                        <a:ext uri="{9D8B030D-6E8A-4147-A177-3AD203B41FA5}">
                          <a16:colId xmlns:a16="http://schemas.microsoft.com/office/drawing/2014/main" val="1180189551"/>
                        </a:ext>
                      </a:extLst>
                    </a:gridCol>
                    <a:gridCol w="796644">
                      <a:extLst>
                        <a:ext uri="{9D8B030D-6E8A-4147-A177-3AD203B41FA5}">
                          <a16:colId xmlns:a16="http://schemas.microsoft.com/office/drawing/2014/main" val="1154767233"/>
                        </a:ext>
                      </a:extLst>
                    </a:gridCol>
                    <a:gridCol w="889432">
                      <a:extLst>
                        <a:ext uri="{9D8B030D-6E8A-4147-A177-3AD203B41FA5}">
                          <a16:colId xmlns:a16="http://schemas.microsoft.com/office/drawing/2014/main" val="2142746622"/>
                        </a:ext>
                      </a:extLst>
                    </a:gridCol>
                    <a:gridCol w="901400">
                      <a:extLst>
                        <a:ext uri="{9D8B030D-6E8A-4147-A177-3AD203B41FA5}">
                          <a16:colId xmlns:a16="http://schemas.microsoft.com/office/drawing/2014/main" val="1838077216"/>
                        </a:ext>
                      </a:extLst>
                    </a:gridCol>
                  </a:tblGrid>
                  <a:tr h="464395">
                    <a:tc>
                      <a:txBody>
                        <a:bodyPr/>
                        <a:lstStyle/>
                        <a:p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一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二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四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六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7902804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速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39706" t="-101299" r="-509559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41481" t="-101299" r="-413333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1908" t="-101299" r="-325954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51908" t="-101299" r="-225954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95205" t="-101299" r="-102740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87162" t="-101299" r="-1351" b="-101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5369430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加速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39706" t="-203947" r="-509559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41481" t="-203947" r="-413333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1908" t="-203947" r="-32595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51908" t="-203947" r="-22595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95205" t="-203947" r="-102740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87162" t="-203947" r="-1351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9790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E973D036-7564-4B94-9FB1-E7235F36BA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5389175"/>
                  </p:ext>
                </p:extLst>
              </p:nvPr>
            </p:nvGraphicFramePr>
            <p:xfrm>
              <a:off x="591762" y="2950605"/>
              <a:ext cx="6190134" cy="1393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9868">
                      <a:extLst>
                        <a:ext uri="{9D8B030D-6E8A-4147-A177-3AD203B41FA5}">
                          <a16:colId xmlns:a16="http://schemas.microsoft.com/office/drawing/2014/main" val="3462878773"/>
                        </a:ext>
                      </a:extLst>
                    </a:gridCol>
                    <a:gridCol w="828062">
                      <a:extLst>
                        <a:ext uri="{9D8B030D-6E8A-4147-A177-3AD203B41FA5}">
                          <a16:colId xmlns:a16="http://schemas.microsoft.com/office/drawing/2014/main" val="1176556941"/>
                        </a:ext>
                      </a:extLst>
                    </a:gridCol>
                    <a:gridCol w="824137">
                      <a:extLst>
                        <a:ext uri="{9D8B030D-6E8A-4147-A177-3AD203B41FA5}">
                          <a16:colId xmlns:a16="http://schemas.microsoft.com/office/drawing/2014/main" val="2283107538"/>
                        </a:ext>
                      </a:extLst>
                    </a:gridCol>
                    <a:gridCol w="800591">
                      <a:extLst>
                        <a:ext uri="{9D8B030D-6E8A-4147-A177-3AD203B41FA5}">
                          <a16:colId xmlns:a16="http://schemas.microsoft.com/office/drawing/2014/main" val="1180189551"/>
                        </a:ext>
                      </a:extLst>
                    </a:gridCol>
                    <a:gridCol w="796644">
                      <a:extLst>
                        <a:ext uri="{9D8B030D-6E8A-4147-A177-3AD203B41FA5}">
                          <a16:colId xmlns:a16="http://schemas.microsoft.com/office/drawing/2014/main" val="1154767233"/>
                        </a:ext>
                      </a:extLst>
                    </a:gridCol>
                    <a:gridCol w="889432">
                      <a:extLst>
                        <a:ext uri="{9D8B030D-6E8A-4147-A177-3AD203B41FA5}">
                          <a16:colId xmlns:a16="http://schemas.microsoft.com/office/drawing/2014/main" val="2142746622"/>
                        </a:ext>
                      </a:extLst>
                    </a:gridCol>
                    <a:gridCol w="901400">
                      <a:extLst>
                        <a:ext uri="{9D8B030D-6E8A-4147-A177-3AD203B41FA5}">
                          <a16:colId xmlns:a16="http://schemas.microsoft.com/office/drawing/2014/main" val="1838077216"/>
                        </a:ext>
                      </a:extLst>
                    </a:gridCol>
                  </a:tblGrid>
                  <a:tr h="46439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一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二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四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六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7902804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最小关节值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lang="en-US" altLang="zh-CN" sz="120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00</m:t>
                                </m:r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9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2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5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5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8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5369430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最大关节值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en-US" altLang="zh-CN" sz="120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0</m:t>
                                </m:r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9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2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5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5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°</m:t>
                                </m:r>
                              </m:oMath>
                            </m:oMathPara>
                          </a14:m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979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E973D036-7564-4B94-9FB1-E7235F36BA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5389175"/>
                  </p:ext>
                </p:extLst>
              </p:nvPr>
            </p:nvGraphicFramePr>
            <p:xfrm>
              <a:off x="591762" y="2950605"/>
              <a:ext cx="6190134" cy="1393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9868">
                      <a:extLst>
                        <a:ext uri="{9D8B030D-6E8A-4147-A177-3AD203B41FA5}">
                          <a16:colId xmlns:a16="http://schemas.microsoft.com/office/drawing/2014/main" val="3462878773"/>
                        </a:ext>
                      </a:extLst>
                    </a:gridCol>
                    <a:gridCol w="828062">
                      <a:extLst>
                        <a:ext uri="{9D8B030D-6E8A-4147-A177-3AD203B41FA5}">
                          <a16:colId xmlns:a16="http://schemas.microsoft.com/office/drawing/2014/main" val="1176556941"/>
                        </a:ext>
                      </a:extLst>
                    </a:gridCol>
                    <a:gridCol w="824137">
                      <a:extLst>
                        <a:ext uri="{9D8B030D-6E8A-4147-A177-3AD203B41FA5}">
                          <a16:colId xmlns:a16="http://schemas.microsoft.com/office/drawing/2014/main" val="2283107538"/>
                        </a:ext>
                      </a:extLst>
                    </a:gridCol>
                    <a:gridCol w="800591">
                      <a:extLst>
                        <a:ext uri="{9D8B030D-6E8A-4147-A177-3AD203B41FA5}">
                          <a16:colId xmlns:a16="http://schemas.microsoft.com/office/drawing/2014/main" val="1180189551"/>
                        </a:ext>
                      </a:extLst>
                    </a:gridCol>
                    <a:gridCol w="796644">
                      <a:extLst>
                        <a:ext uri="{9D8B030D-6E8A-4147-A177-3AD203B41FA5}">
                          <a16:colId xmlns:a16="http://schemas.microsoft.com/office/drawing/2014/main" val="1154767233"/>
                        </a:ext>
                      </a:extLst>
                    </a:gridCol>
                    <a:gridCol w="889432">
                      <a:extLst>
                        <a:ext uri="{9D8B030D-6E8A-4147-A177-3AD203B41FA5}">
                          <a16:colId xmlns:a16="http://schemas.microsoft.com/office/drawing/2014/main" val="2142746622"/>
                        </a:ext>
                      </a:extLst>
                    </a:gridCol>
                    <a:gridCol w="901400">
                      <a:extLst>
                        <a:ext uri="{9D8B030D-6E8A-4147-A177-3AD203B41FA5}">
                          <a16:colId xmlns:a16="http://schemas.microsoft.com/office/drawing/2014/main" val="1838077216"/>
                        </a:ext>
                      </a:extLst>
                    </a:gridCol>
                  </a:tblGrid>
                  <a:tr h="46439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kern="1200" dirty="0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一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二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四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五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关节六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7902804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最小关节值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39706" t="-101299" r="-509559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41481" t="-101299" r="-413333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51908" t="-101299" r="-325954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1908" t="-101299" r="-225954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5205" t="-101299" r="-102740" b="-1012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87162" t="-101299" r="-1351" b="-101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5369430"/>
                      </a:ext>
                    </a:extLst>
                  </a:tr>
                  <a:tr h="46439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kern="1200" dirty="0">
                              <a:solidFill>
                                <a:schemeClr val="tx1"/>
                              </a:solidFill>
                              <a:latin typeface="+mn-ea"/>
                              <a:ea typeface="+mn-ea"/>
                              <a:cs typeface="+mn-cs"/>
                            </a:rPr>
                            <a:t>最大关节值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39706" t="-203947" r="-509559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41481" t="-203947" r="-413333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51908" t="-203947" r="-32595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1908" t="-203947" r="-22595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5205" t="-203947" r="-102740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87162" t="-203947" r="-1351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9790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03005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0D7F2E-CC8E-4462-826C-3425CCB75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495251-21AB-4FF5-AF2B-9682C4CFA9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300" y="573499"/>
            <a:ext cx="5305870" cy="5848303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6E8D712A-2B91-4681-9CCF-4E53A5752049}"/>
              </a:ext>
            </a:extLst>
          </p:cNvPr>
          <p:cNvGrpSpPr/>
          <p:nvPr/>
        </p:nvGrpSpPr>
        <p:grpSpPr>
          <a:xfrm>
            <a:off x="7532695" y="93663"/>
            <a:ext cx="2862263" cy="6445249"/>
            <a:chOff x="7532695" y="93663"/>
            <a:chExt cx="2862263" cy="6445249"/>
          </a:xfrm>
        </p:grpSpPr>
        <p:sp>
          <p:nvSpPr>
            <p:cNvPr id="7" name="流程图: 磁盘 6">
              <a:extLst>
                <a:ext uri="{FF2B5EF4-FFF2-40B4-BE49-F238E27FC236}">
                  <a16:creationId xmlns:a16="http://schemas.microsoft.com/office/drawing/2014/main" id="{61129625-F70D-423C-8AA5-3ACEB6707449}"/>
                </a:ext>
              </a:extLst>
            </p:cNvPr>
            <p:cNvSpPr/>
            <p:nvPr/>
          </p:nvSpPr>
          <p:spPr>
            <a:xfrm>
              <a:off x="8599487" y="5546429"/>
              <a:ext cx="685800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流程图: 直接访问存储器 7">
              <a:extLst>
                <a:ext uri="{FF2B5EF4-FFF2-40B4-BE49-F238E27FC236}">
                  <a16:creationId xmlns:a16="http://schemas.microsoft.com/office/drawing/2014/main" id="{3C8B16BF-0779-4FD7-AB2F-ECA6AA2B492F}"/>
                </a:ext>
              </a:extLst>
            </p:cNvPr>
            <p:cNvSpPr/>
            <p:nvPr/>
          </p:nvSpPr>
          <p:spPr>
            <a:xfrm>
              <a:off x="7532695" y="4491588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D3D1C6CA-9E3C-408D-9FAE-E6FED394E045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4976531"/>
              <a:ext cx="0" cy="11733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084265D-5C97-4B3C-A02F-62CADCF19AC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5" y="6149892"/>
              <a:ext cx="95249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流程图: 直接访问存储器 14">
              <a:extLst>
                <a:ext uri="{FF2B5EF4-FFF2-40B4-BE49-F238E27FC236}">
                  <a16:creationId xmlns:a16="http://schemas.microsoft.com/office/drawing/2014/main" id="{E59F98CB-C466-4C79-A0C8-6B45D29D9596}"/>
                </a:ext>
              </a:extLst>
            </p:cNvPr>
            <p:cNvSpPr/>
            <p:nvPr/>
          </p:nvSpPr>
          <p:spPr>
            <a:xfrm>
              <a:off x="7532695" y="3262592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流程图: 直接访问存储器 15">
              <a:extLst>
                <a:ext uri="{FF2B5EF4-FFF2-40B4-BE49-F238E27FC236}">
                  <a16:creationId xmlns:a16="http://schemas.microsoft.com/office/drawing/2014/main" id="{17A366A9-41F6-4BB3-8C2B-5F6FF7D66007}"/>
                </a:ext>
              </a:extLst>
            </p:cNvPr>
            <p:cNvSpPr/>
            <p:nvPr/>
          </p:nvSpPr>
          <p:spPr>
            <a:xfrm>
              <a:off x="7532695" y="2061027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717A7D2-D2DC-4F46-A838-0A722BA5639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3747536"/>
              <a:ext cx="0" cy="9938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50F6466-4443-4896-ACE7-49562BDF222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2545971"/>
              <a:ext cx="0" cy="96643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流程图: 磁盘 20">
              <a:extLst>
                <a:ext uri="{FF2B5EF4-FFF2-40B4-BE49-F238E27FC236}">
                  <a16:creationId xmlns:a16="http://schemas.microsoft.com/office/drawing/2014/main" id="{A10158F8-875C-42A7-9D2B-2FE3D6AA0037}"/>
                </a:ext>
              </a:extLst>
            </p:cNvPr>
            <p:cNvSpPr/>
            <p:nvPr/>
          </p:nvSpPr>
          <p:spPr>
            <a:xfrm>
              <a:off x="8932629" y="1787166"/>
              <a:ext cx="476211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4BBC0070-226F-4304-97BA-8032F3004F30}"/>
                </a:ext>
              </a:extLst>
            </p:cNvPr>
            <p:cNvCxnSpPr>
              <a:cxnSpLocks/>
            </p:cNvCxnSpPr>
            <p:nvPr/>
          </p:nvCxnSpPr>
          <p:spPr>
            <a:xfrm>
              <a:off x="8447095" y="2310838"/>
              <a:ext cx="48474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359D74A-4697-4297-BA49-A8384959E5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0733" y="1408742"/>
              <a:ext cx="0" cy="56677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磁盘 26">
              <a:extLst>
                <a:ext uri="{FF2B5EF4-FFF2-40B4-BE49-F238E27FC236}">
                  <a16:creationId xmlns:a16="http://schemas.microsoft.com/office/drawing/2014/main" id="{707EBA6E-E6AD-4A12-B31D-F6938A4EB441}"/>
                </a:ext>
              </a:extLst>
            </p:cNvPr>
            <p:cNvSpPr/>
            <p:nvPr/>
          </p:nvSpPr>
          <p:spPr>
            <a:xfrm rot="14590737">
              <a:off x="8860800" y="627320"/>
              <a:ext cx="476211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D6A71B19-1371-4EB0-A314-6C982EA6DA77}"/>
                </a:ext>
              </a:extLst>
            </p:cNvPr>
            <p:cNvCxnSpPr/>
            <p:nvPr/>
          </p:nvCxnSpPr>
          <p:spPr>
            <a:xfrm flipV="1">
              <a:off x="8942387" y="5391158"/>
              <a:ext cx="0" cy="77423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C7AF9F43-7292-43AA-BB50-D316106AA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554406"/>
                </p:ext>
              </p:extLst>
            </p:nvPr>
          </p:nvGraphicFramePr>
          <p:xfrm>
            <a:off x="8778988" y="4961598"/>
            <a:ext cx="353907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C7AF9F43-7292-43AA-BB50-D316106AA5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78988" y="4961598"/>
                          <a:ext cx="353907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FE77BA6-6BA2-4D87-BB34-39BE7BA2C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9895" y="4736961"/>
              <a:ext cx="1534023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A3A49DB-3E1C-4A89-A38C-E37A6F2D8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621973"/>
                </p:ext>
              </p:extLst>
            </p:nvPr>
          </p:nvGraphicFramePr>
          <p:xfrm>
            <a:off x="9577395" y="4480206"/>
            <a:ext cx="327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A3A49DB-3E1C-4A89-A38C-E37A6F2D8A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77395" y="4480206"/>
                          <a:ext cx="327025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ACB701DD-EFED-4DE1-8CCE-7E2C1FD2D2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1976" y="3502059"/>
              <a:ext cx="1534023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AA309991-D053-4070-8205-FA9BD04FD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308201"/>
                </p:ext>
              </p:extLst>
            </p:nvPr>
          </p:nvGraphicFramePr>
          <p:xfrm>
            <a:off x="9544057" y="3234020"/>
            <a:ext cx="3556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AA309991-D053-4070-8205-FA9BD04FDC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44057" y="3234020"/>
                          <a:ext cx="355600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0628ECE5-6813-4851-91BE-BCB4C94641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05510" y="2307572"/>
              <a:ext cx="2041785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CCD989C5-532C-4F4F-B6DE-D93203A59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97880"/>
                </p:ext>
              </p:extLst>
            </p:nvPr>
          </p:nvGraphicFramePr>
          <p:xfrm>
            <a:off x="10066345" y="2038631"/>
            <a:ext cx="328613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CCD989C5-532C-4F4F-B6DE-D93203A593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66345" y="2038631"/>
                          <a:ext cx="328613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FF13BD7F-F812-43B9-873C-600E0435AC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0733" y="276242"/>
              <a:ext cx="0" cy="203133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7E875BBB-295E-4143-8F09-C47D236037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98966" y="1265736"/>
              <a:ext cx="381000" cy="2194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DE5C8E71-81B3-4A91-9E87-1167017583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52118" y="1104115"/>
              <a:ext cx="1025271" cy="54571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2DF18807-442E-485B-839C-E80D2EEBE18E}"/>
                </a:ext>
              </a:extLst>
            </p:cNvPr>
            <p:cNvSpPr txBox="1"/>
            <p:nvPr/>
          </p:nvSpPr>
          <p:spPr>
            <a:xfrm>
              <a:off x="7543433" y="5563211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660A7106-6956-450B-B135-8EFC9FA9CC55}"/>
                </a:ext>
              </a:extLst>
            </p:cNvPr>
            <p:cNvSpPr txBox="1"/>
            <p:nvPr/>
          </p:nvSpPr>
          <p:spPr>
            <a:xfrm>
              <a:off x="7549545" y="3909184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C5A27892-0409-4076-AB97-631E8403E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91411"/>
                </p:ext>
              </p:extLst>
            </p:nvPr>
          </p:nvGraphicFramePr>
          <p:xfrm>
            <a:off x="7972768" y="1086961"/>
            <a:ext cx="35560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C5A27892-0409-4076-AB97-631E8403ED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72768" y="1086961"/>
                          <a:ext cx="35560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A079C341-9AFE-48BE-88C9-68FEF4A698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247088"/>
                </p:ext>
              </p:extLst>
            </p:nvPr>
          </p:nvGraphicFramePr>
          <p:xfrm>
            <a:off x="7939663" y="769241"/>
            <a:ext cx="35560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A079C341-9AFE-48BE-88C9-68FEF4A698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39663" y="769241"/>
                          <a:ext cx="35560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2939FB6E-AD9C-4897-AAF2-D91D05306AAB}"/>
                </a:ext>
              </a:extLst>
            </p:cNvPr>
            <p:cNvSpPr txBox="1"/>
            <p:nvPr/>
          </p:nvSpPr>
          <p:spPr>
            <a:xfrm>
              <a:off x="7550687" y="2750504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B6E9E0F8-EFAB-40CF-806F-86860811FE6C}"/>
                </a:ext>
              </a:extLst>
            </p:cNvPr>
            <p:cNvSpPr txBox="1"/>
            <p:nvPr/>
          </p:nvSpPr>
          <p:spPr>
            <a:xfrm>
              <a:off x="8583366" y="1926853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022325E6-0CC2-4447-8A02-8E4108D7B8D4}"/>
                </a:ext>
              </a:extLst>
            </p:cNvPr>
            <p:cNvSpPr txBox="1"/>
            <p:nvPr/>
          </p:nvSpPr>
          <p:spPr>
            <a:xfrm>
              <a:off x="9186767" y="1503826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2211C8DE-6D66-4E92-919B-AE59E48BC25D}"/>
                </a:ext>
              </a:extLst>
            </p:cNvPr>
            <p:cNvSpPr txBox="1"/>
            <p:nvPr/>
          </p:nvSpPr>
          <p:spPr>
            <a:xfrm>
              <a:off x="8527501" y="1408742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CA02C773-0DF0-484E-B96E-CB7AE672211E}"/>
                </a:ext>
              </a:extLst>
            </p:cNvPr>
            <p:cNvSpPr/>
            <p:nvPr/>
          </p:nvSpPr>
          <p:spPr>
            <a:xfrm>
              <a:off x="8397940" y="1361892"/>
              <a:ext cx="169987" cy="2035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D05E8A9-2B51-4B54-B32E-3EC20D6988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941550"/>
                </p:ext>
              </p:extLst>
            </p:nvPr>
          </p:nvGraphicFramePr>
          <p:xfrm>
            <a:off x="8736013" y="93663"/>
            <a:ext cx="357187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CCD989C5-532C-4F4F-B6DE-D93203A593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36013" y="93663"/>
                          <a:ext cx="357187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590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75356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</TotalTime>
  <Words>183</Words>
  <Application>Microsoft Office PowerPoint</Application>
  <PresentationFormat>宽屏</PresentationFormat>
  <Paragraphs>5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等线</vt:lpstr>
      <vt:lpstr>等线 Light</vt:lpstr>
      <vt:lpstr>宋体</vt:lpstr>
      <vt:lpstr>微软雅黑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ch</dc:creator>
  <cp:lastModifiedBy>3931103@qq.com</cp:lastModifiedBy>
  <cp:revision>64</cp:revision>
  <dcterms:created xsi:type="dcterms:W3CDTF">2022-04-18T12:03:50Z</dcterms:created>
  <dcterms:modified xsi:type="dcterms:W3CDTF">2023-10-15T01:49:02Z</dcterms:modified>
</cp:coreProperties>
</file>